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78" r:id="rId3"/>
    <p:sldId id="282" r:id="rId4"/>
    <p:sldId id="288" r:id="rId5"/>
    <p:sldId id="283" r:id="rId6"/>
    <p:sldId id="289" r:id="rId7"/>
    <p:sldId id="284" r:id="rId8"/>
    <p:sldId id="287" r:id="rId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70"/>
    <p:restoredTop sz="94729"/>
  </p:normalViewPr>
  <p:slideViewPr>
    <p:cSldViewPr snapToGrid="0" snapToObjects="1">
      <p:cViewPr varScale="1">
        <p:scale>
          <a:sx n="76" d="100"/>
          <a:sy n="76" d="100"/>
        </p:scale>
        <p:origin x="200" y="8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C44EB9-8294-E44A-9580-6D64BF4D4E9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4F4C86F-B93E-8446-A276-496890657FA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FF4E10E-613B-BF45-9778-A102C8780A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A91EF9-DF47-9F45-9C64-DDC8EBDD4C66}" type="datetimeFigureOut">
              <a:rPr lang="en-US" smtClean="0"/>
              <a:t>9/12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AD542F-27D6-8541-879D-0196BA781E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90EB2EB-FCD1-A840-A3F1-77998534E1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62588F-67C2-ED4D-BABD-4554D54D52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5538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E2C695-B783-644A-9B98-BE26A080A1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4466BDB-88AF-FB49-B8CF-90E486A0D93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C9E7AAA-1DE7-FA43-9805-D26619F759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A91EF9-DF47-9F45-9C64-DDC8EBDD4C66}" type="datetimeFigureOut">
              <a:rPr lang="en-US" smtClean="0"/>
              <a:t>9/12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F23CDDD-E816-994B-8CDE-160C80E536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2EA527A-28E0-3B48-A36A-810575D3BE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62588F-67C2-ED4D-BABD-4554D54D52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63280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4BFDB0E-697D-D04E-9725-309C7BFDAF9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F51D02D-0DC4-CE46-AA7D-E4172F97A1A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B56A2B5-6D1A-0C45-A8DB-10CBDF854E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A91EF9-DF47-9F45-9C64-DDC8EBDD4C66}" type="datetimeFigureOut">
              <a:rPr lang="en-US" smtClean="0"/>
              <a:t>9/12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05930B-5173-BD4A-9388-BF103E89E6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20F8633-6160-A749-921F-DC4249F8DC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62588F-67C2-ED4D-BABD-4554D54D52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82537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1757D0-D1D5-CF43-B4A3-E280DB1205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587CA7A-4ACC-C844-8925-DC555D59BB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00E9098-8F52-124A-ACE2-CDE5E102A4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A91EF9-DF47-9F45-9C64-DDC8EBDD4C66}" type="datetimeFigureOut">
              <a:rPr lang="en-US" smtClean="0"/>
              <a:t>9/12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EF4B68-642A-E14A-8C3E-4A821EF172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8651135-D371-0F42-A94F-19092A5B03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62588F-67C2-ED4D-BABD-4554D54D52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11297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CCE766-D596-F348-9B20-6C298860CC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DB8F086-23F9-5A40-A7FE-11B62F01B8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1B72846-06D5-CC4F-8945-665BC81EBA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A91EF9-DF47-9F45-9C64-DDC8EBDD4C66}" type="datetimeFigureOut">
              <a:rPr lang="en-US" smtClean="0"/>
              <a:t>9/12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A45492-CDAD-3E4E-AD34-715497D6C1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EEFC5E-012C-F34B-9D19-94051DDE33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62588F-67C2-ED4D-BABD-4554D54D52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1910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B1286D-0A53-6747-9487-35BBCB57C3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A91369-5E12-CE4B-B613-51E7ABCECF8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B5163C7-39E1-FE45-8711-E545184AB9A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DA7A68D-07E0-8945-A42D-685247B82D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A91EF9-DF47-9F45-9C64-DDC8EBDD4C66}" type="datetimeFigureOut">
              <a:rPr lang="en-US" smtClean="0"/>
              <a:t>9/12/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F3A8945-8EDA-184F-84AA-C0BF106D11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DA89D43-152F-C748-B4C3-95AB1FA06A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62588F-67C2-ED4D-BABD-4554D54D52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9916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413F08-1CC4-D14E-9296-42F8210585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BCE8657-B95F-A348-9058-E03776DC1F1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9A319E1-5FCA-904F-AF6F-C9DDEA69C96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8546C1-1DB3-FA42-B47B-AFF467B549E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F220E7F-A510-AA4D-8CA5-A9239669443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2719101-2EBD-DD48-BE22-10B3D1549D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A91EF9-DF47-9F45-9C64-DDC8EBDD4C66}" type="datetimeFigureOut">
              <a:rPr lang="en-US" smtClean="0"/>
              <a:t>9/12/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3CD2DF1-C388-E44C-A2B5-0289837F85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55AC86C-0A7C-FC4E-9E4A-BCA1284836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62588F-67C2-ED4D-BABD-4554D54D52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3004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E5C091-49A8-2441-8515-5F1C0A312B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8AF872C-A2F5-B440-B5B7-CDBE5D2673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A91EF9-DF47-9F45-9C64-DDC8EBDD4C66}" type="datetimeFigureOut">
              <a:rPr lang="en-US" smtClean="0"/>
              <a:t>9/12/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ECDE643-92AF-D84F-8972-2C1F909C32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2F626BC-2B84-8545-8FC3-831FF528CB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62588F-67C2-ED4D-BABD-4554D54D52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2323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7240B04-3C21-0441-A0D9-1921CFE980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A91EF9-DF47-9F45-9C64-DDC8EBDD4C66}" type="datetimeFigureOut">
              <a:rPr lang="en-US" smtClean="0"/>
              <a:t>9/12/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C660920-9456-8C42-8888-696AF89809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A464ED2-13CB-0343-979B-F75FABB03A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62588F-67C2-ED4D-BABD-4554D54D52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18123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E4FD89-BCEC-9B45-85BF-57AF56F21E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887348-FDA3-8842-9BE5-A6123F0F40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F6039B4-8AD6-FD4B-9DCC-90A17392000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CE659EE-1F1C-7042-84CC-AC1F87EBF5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A91EF9-DF47-9F45-9C64-DDC8EBDD4C66}" type="datetimeFigureOut">
              <a:rPr lang="en-US" smtClean="0"/>
              <a:t>9/12/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3E67EBB-242A-5847-95F9-5B5C26CA1C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9ABFAE6-9BF7-5645-8DCD-4E850706FA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62588F-67C2-ED4D-BABD-4554D54D52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06405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B27BB0-CB8A-944B-835D-3D823CE6E0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71121A5-2743-2A4E-A7F7-D136E03F09B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F5F60F4-EEA4-874C-A44B-92910258FD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679E160-0763-CE45-A805-F85F13B9DC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A91EF9-DF47-9F45-9C64-DDC8EBDD4C66}" type="datetimeFigureOut">
              <a:rPr lang="en-US" smtClean="0"/>
              <a:t>9/12/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8530307-EAC3-2E4C-B566-CCE205C8BA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FB3C24B-7204-B548-A3FA-567F1ED369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62588F-67C2-ED4D-BABD-4554D54D52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96061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37299A1-E9D4-734E-B3BF-0BEE99F36F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8B7CCDF-8C8C-104F-A8BE-8D0FC6562F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CB423A6-90AB-BA4F-9779-0281D99F3C7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A91EF9-DF47-9F45-9C64-DDC8EBDD4C66}" type="datetimeFigureOut">
              <a:rPr lang="en-US" smtClean="0"/>
              <a:t>9/12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B97B31D-9554-6C41-9FB9-04B6A33A96E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9BB9309-7DC1-A042-A682-4A55D50390E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62588F-67C2-ED4D-BABD-4554D54D52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54623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7B150C8-099A-F440-9DA2-AB12AFFCEB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dirty="0"/>
              <a:t>Chapter 1 Section 5</a:t>
            </a: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6C7F388-B058-1040-9561-F12F0C53D5F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3200" dirty="0"/>
              <a:t>Problem Solving and Using Formulas</a:t>
            </a:r>
          </a:p>
        </p:txBody>
      </p:sp>
    </p:spTree>
    <p:extLst>
      <p:ext uri="{BB962C8B-B14F-4D97-AF65-F5344CB8AC3E}">
        <p14:creationId xmlns:p14="http://schemas.microsoft.com/office/powerpoint/2010/main" val="11733373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Title 1">
            <a:extLst>
              <a:ext uri="{FF2B5EF4-FFF2-40B4-BE49-F238E27FC236}">
                <a16:creationId xmlns:a16="http://schemas.microsoft.com/office/drawing/2014/main" id="{1398BF42-6410-FC4D-A2B1-BE24689DFB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Strategies</a:t>
            </a:r>
            <a:endParaRPr lang="en-US" altLang="en-US" dirty="0"/>
          </a:p>
        </p:txBody>
      </p:sp>
      <p:sp>
        <p:nvSpPr>
          <p:cNvPr id="19458" name="Content Placeholder 2">
            <a:extLst>
              <a:ext uri="{FF2B5EF4-FFF2-40B4-BE49-F238E27FC236}">
                <a16:creationId xmlns:a16="http://schemas.microsoft.com/office/drawing/2014/main" id="{1FC52568-C5A8-294E-8482-B6AE74BE51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10879667" cy="4351338"/>
          </a:xfrm>
        </p:spPr>
        <p:txBody>
          <a:bodyPr>
            <a:normAutofit/>
          </a:bodyPr>
          <a:lstStyle/>
          <a:p>
            <a:pPr marL="514350" indent="-514350">
              <a:buFontTx/>
              <a:buAutoNum type="arabicParenR"/>
              <a:defRPr/>
            </a:pPr>
            <a:r>
              <a:rPr lang="en-US" sz="3200" dirty="0"/>
              <a:t>Read the problem for understanding.</a:t>
            </a:r>
          </a:p>
          <a:p>
            <a:pPr marL="0" indent="0">
              <a:buNone/>
              <a:defRPr/>
            </a:pPr>
            <a:r>
              <a:rPr lang="en-US" sz="3200" dirty="0"/>
              <a:t>Let x represent one of the unknown quantities</a:t>
            </a:r>
          </a:p>
          <a:p>
            <a:pPr marL="0" indent="0">
              <a:buNone/>
              <a:defRPr/>
            </a:pPr>
            <a:r>
              <a:rPr lang="en-US" sz="3200" dirty="0"/>
              <a:t>2) Write expressions for other unknown quantities in terms of x</a:t>
            </a:r>
          </a:p>
          <a:p>
            <a:pPr marL="0" indent="0">
              <a:buNone/>
              <a:defRPr/>
            </a:pPr>
            <a:r>
              <a:rPr lang="en-US" sz="3200" dirty="0"/>
              <a:t>3) Write an equation</a:t>
            </a:r>
          </a:p>
          <a:p>
            <a:pPr marL="0" indent="0">
              <a:buNone/>
            </a:pPr>
            <a:r>
              <a:rPr lang="en-US" sz="3200" dirty="0"/>
              <a:t>4) </a:t>
            </a:r>
            <a:r>
              <a:rPr lang="en-US" altLang="en-US" sz="3200" dirty="0"/>
              <a:t>Solve the equation and answer the question.</a:t>
            </a:r>
          </a:p>
          <a:p>
            <a:pPr marL="0" indent="0">
              <a:buNone/>
            </a:pPr>
            <a:r>
              <a:rPr lang="en-US" altLang="en-US" sz="3200" dirty="0"/>
              <a:t>5) Check.</a:t>
            </a:r>
          </a:p>
          <a:p>
            <a:pPr marL="0" indent="0">
              <a:buNone/>
              <a:defRPr/>
            </a:pP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4869075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Title 1">
            <a:extLst>
              <a:ext uri="{FF2B5EF4-FFF2-40B4-BE49-F238E27FC236}">
                <a16:creationId xmlns:a16="http://schemas.microsoft.com/office/drawing/2014/main" id="{465A1933-529F-B84B-BC46-46833BA04B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88533" y="457200"/>
            <a:ext cx="8593667" cy="762000"/>
          </a:xfrm>
        </p:spPr>
        <p:txBody>
          <a:bodyPr/>
          <a:lstStyle/>
          <a:p>
            <a:pPr algn="ctr"/>
            <a:r>
              <a:rPr lang="en-US" altLang="en-US" dirty="0"/>
              <a:t>Example 3, page 58</a:t>
            </a:r>
          </a:p>
        </p:txBody>
      </p:sp>
      <p:sp>
        <p:nvSpPr>
          <p:cNvPr id="36866" name="Content Placeholder 2">
            <a:extLst>
              <a:ext uri="{FF2B5EF4-FFF2-40B4-BE49-F238E27FC236}">
                <a16:creationId xmlns:a16="http://schemas.microsoft.com/office/drawing/2014/main" id="{7A9D913A-7A77-3F40-B55B-58F31FB1BB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88533" y="1447800"/>
            <a:ext cx="9685867" cy="4572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en-US" sz="3200" dirty="0"/>
              <a:t>The toll to a bridge cost $7. </a:t>
            </a:r>
          </a:p>
          <a:p>
            <a:pPr marL="0" indent="0">
              <a:buNone/>
            </a:pPr>
            <a:r>
              <a:rPr lang="en-US" altLang="en-US" sz="3200" dirty="0"/>
              <a:t> Commuters who use the bridge frequently have the option of purchasing a monthly discount pass for $30. </a:t>
            </a:r>
          </a:p>
          <a:p>
            <a:pPr marL="0" indent="0">
              <a:buNone/>
            </a:pPr>
            <a:r>
              <a:rPr lang="en-US" altLang="en-US" sz="3200" dirty="0"/>
              <a:t> With the discount pass the toll is reduced to $4. </a:t>
            </a:r>
          </a:p>
          <a:p>
            <a:pPr marL="0" indent="0">
              <a:buNone/>
            </a:pPr>
            <a:r>
              <a:rPr lang="en-US" altLang="en-US" sz="3200" dirty="0"/>
              <a:t> For how many bridge crossings per month will the total monthly cost without the discount pass be the same as the total monthly cost with the discount pass?</a:t>
            </a:r>
          </a:p>
        </p:txBody>
      </p:sp>
    </p:spTree>
    <p:extLst>
      <p:ext uri="{BB962C8B-B14F-4D97-AF65-F5344CB8AC3E}">
        <p14:creationId xmlns:p14="http://schemas.microsoft.com/office/powerpoint/2010/main" val="295565083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16ECCB30-DEBD-AF4D-BA9E-D84A6C4728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Solving a Formula for One of Its Variable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65C1E4B-383A-A044-A6B9-CE2C484E725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Solve like an equation.</a:t>
            </a:r>
          </a:p>
        </p:txBody>
      </p:sp>
    </p:spTree>
    <p:extLst>
      <p:ext uri="{BB962C8B-B14F-4D97-AF65-F5344CB8AC3E}">
        <p14:creationId xmlns:p14="http://schemas.microsoft.com/office/powerpoint/2010/main" val="23621219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Title 1">
            <a:extLst>
              <a:ext uri="{FF2B5EF4-FFF2-40B4-BE49-F238E27FC236}">
                <a16:creationId xmlns:a16="http://schemas.microsoft.com/office/drawing/2014/main" id="{BC531BC6-BFC2-7240-A97D-6F401F964F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ctr"/>
            <a:r>
              <a:rPr lang="en-US" altLang="en-US" dirty="0"/>
              <a:t>Solve for the variable</a:t>
            </a:r>
          </a:p>
        </p:txBody>
      </p:sp>
      <p:sp>
        <p:nvSpPr>
          <p:cNvPr id="37890" name="Content Placeholder 1">
            <a:extLst>
              <a:ext uri="{FF2B5EF4-FFF2-40B4-BE49-F238E27FC236}">
                <a16:creationId xmlns:a16="http://schemas.microsoft.com/office/drawing/2014/main" id="{E39D73EA-CA7D-6C4B-B180-ADD9FCA871C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h if </a:t>
            </a:r>
          </a:p>
          <a:p>
            <a:endParaRPr lang="en-US" altLang="en-US" dirty="0"/>
          </a:p>
          <a:p>
            <a:r>
              <a:rPr lang="en-US" altLang="en-US" dirty="0"/>
              <a:t>C if F =</a:t>
            </a:r>
          </a:p>
        </p:txBody>
      </p:sp>
      <p:graphicFrame>
        <p:nvGraphicFramePr>
          <p:cNvPr id="37891" name="Object 2">
            <a:extLst>
              <a:ext uri="{FF2B5EF4-FFF2-40B4-BE49-F238E27FC236}">
                <a16:creationId xmlns:a16="http://schemas.microsoft.com/office/drawing/2014/main" id="{76198505-D01E-3741-9A29-BD25CECA58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023534"/>
              </p:ext>
            </p:extLst>
          </p:nvPr>
        </p:nvGraphicFramePr>
        <p:xfrm>
          <a:off x="1896533" y="1690688"/>
          <a:ext cx="1270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1270000" imgH="469900" progId="Equation.DSMT4">
                  <p:embed/>
                </p:oleObj>
              </mc:Choice>
              <mc:Fallback>
                <p:oleObj name="Equation" r:id="rId3" imgW="1270000" imgH="469900" progId="Equation.DSMT4">
                  <p:embed/>
                  <p:pic>
                    <p:nvPicPr>
                      <p:cNvPr id="37891" name="Object 2">
                        <a:extLst>
                          <a:ext uri="{FF2B5EF4-FFF2-40B4-BE49-F238E27FC236}">
                            <a16:creationId xmlns:a16="http://schemas.microsoft.com/office/drawing/2014/main" id="{76198505-D01E-3741-9A29-BD25CECA58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533" y="1690688"/>
                        <a:ext cx="1270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3">
            <a:extLst>
              <a:ext uri="{FF2B5EF4-FFF2-40B4-BE49-F238E27FC236}">
                <a16:creationId xmlns:a16="http://schemas.microsoft.com/office/drawing/2014/main" id="{DDE7989A-B0EF-6C44-A86F-5A6E96D414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896554"/>
              </p:ext>
            </p:extLst>
          </p:nvPr>
        </p:nvGraphicFramePr>
        <p:xfrm>
          <a:off x="2353733" y="2565401"/>
          <a:ext cx="1143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5" imgW="1143000" imgH="901700" progId="Equation.DSMT4">
                  <p:embed/>
                </p:oleObj>
              </mc:Choice>
              <mc:Fallback>
                <p:oleObj name="Equation" r:id="rId5" imgW="1143000" imgH="901700" progId="Equation.DSMT4">
                  <p:embed/>
                  <p:pic>
                    <p:nvPicPr>
                      <p:cNvPr id="37892" name="Object 3">
                        <a:extLst>
                          <a:ext uri="{FF2B5EF4-FFF2-40B4-BE49-F238E27FC236}">
                            <a16:creationId xmlns:a16="http://schemas.microsoft.com/office/drawing/2014/main" id="{DDE7989A-B0EF-6C44-A86F-5A6E96D414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3733" y="2565401"/>
                        <a:ext cx="1143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6311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99BE39-8310-C347-9D5B-D42B2FEF3D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mulas that you know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D8DB89-C50B-244A-A98F-90732453528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/>
              <a:t> Area of a Rectangle</a:t>
            </a:r>
          </a:p>
          <a:p>
            <a:pPr marL="514350" indent="-514350">
              <a:buFont typeface="+mj-lt"/>
              <a:buAutoNum type="arabicParenR"/>
            </a:pPr>
            <a:r>
              <a:rPr lang="en-US" sz="3200" dirty="0"/>
              <a:t>Area of a Square</a:t>
            </a:r>
          </a:p>
          <a:p>
            <a:pPr marL="514350" indent="-514350">
              <a:buFont typeface="+mj-lt"/>
              <a:buAutoNum type="arabicParenR"/>
            </a:pPr>
            <a:r>
              <a:rPr lang="en-US" sz="3200" dirty="0"/>
              <a:t>Perimeter of a rectangle</a:t>
            </a:r>
          </a:p>
          <a:p>
            <a:pPr marL="514350" indent="-514350">
              <a:buFont typeface="+mj-lt"/>
              <a:buAutoNum type="arabicParenR"/>
            </a:pPr>
            <a:r>
              <a:rPr lang="en-US" sz="3200" dirty="0"/>
              <a:t>Perimeter of a square</a:t>
            </a:r>
          </a:p>
          <a:p>
            <a:pPr marL="514350" indent="-514350">
              <a:buFont typeface="+mj-lt"/>
              <a:buAutoNum type="arabicParenR"/>
            </a:pPr>
            <a:r>
              <a:rPr lang="en-US" sz="3200" dirty="0"/>
              <a:t>Area of a triangle</a:t>
            </a:r>
          </a:p>
          <a:p>
            <a:pPr marL="514350" indent="-514350">
              <a:buFont typeface="+mj-lt"/>
              <a:buAutoNum type="arabicParenR"/>
            </a:pPr>
            <a:r>
              <a:rPr lang="en-US" sz="3200" dirty="0"/>
              <a:t>Perimeter of a triangle</a:t>
            </a:r>
          </a:p>
        </p:txBody>
      </p:sp>
    </p:spTree>
    <p:extLst>
      <p:ext uri="{BB962C8B-B14F-4D97-AF65-F5344CB8AC3E}">
        <p14:creationId xmlns:p14="http://schemas.microsoft.com/office/powerpoint/2010/main" val="21960639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Title 1">
            <a:extLst>
              <a:ext uri="{FF2B5EF4-FFF2-40B4-BE49-F238E27FC236}">
                <a16:creationId xmlns:a16="http://schemas.microsoft.com/office/drawing/2014/main" id="{6F0D952F-F41F-AB46-B804-D9A262EFF7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Solve a problem using a formula</a:t>
            </a:r>
          </a:p>
        </p:txBody>
      </p:sp>
      <p:sp>
        <p:nvSpPr>
          <p:cNvPr id="38914" name="Content Placeholder 1">
            <a:extLst>
              <a:ext uri="{FF2B5EF4-FFF2-40B4-BE49-F238E27FC236}">
                <a16:creationId xmlns:a16="http://schemas.microsoft.com/office/drawing/2014/main" id="{62FAAC02-F536-6F4E-8E60-86C0824219D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dirty="0"/>
              <a:t>Page 68, # 43</a:t>
            </a:r>
          </a:p>
          <a:p>
            <a:pPr marL="0" indent="0">
              <a:buNone/>
            </a:pPr>
            <a:r>
              <a:rPr lang="en-US" altLang="en-US" dirty="0"/>
              <a:t>The length of the rectangular tennis court at Wimbledon is 6 feet longer than twice the width. </a:t>
            </a:r>
          </a:p>
          <a:p>
            <a:pPr marL="0" indent="0">
              <a:buNone/>
            </a:pPr>
            <a:r>
              <a:rPr lang="en-US" altLang="en-US" dirty="0"/>
              <a:t>If the court’s perimeter is 228 feet, what are the court’s dimensions?</a:t>
            </a:r>
          </a:p>
        </p:txBody>
      </p:sp>
    </p:spTree>
    <p:extLst>
      <p:ext uri="{BB962C8B-B14F-4D97-AF65-F5344CB8AC3E}">
        <p14:creationId xmlns:p14="http://schemas.microsoft.com/office/powerpoint/2010/main" val="39534430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6002069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</TotalTime>
  <Words>228</Words>
  <Application>Microsoft Macintosh PowerPoint</Application>
  <PresentationFormat>Widescreen</PresentationFormat>
  <Paragraphs>31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3" baseType="lpstr">
      <vt:lpstr>Arial</vt:lpstr>
      <vt:lpstr>Calibri</vt:lpstr>
      <vt:lpstr>Calibri Light</vt:lpstr>
      <vt:lpstr>Office Theme</vt:lpstr>
      <vt:lpstr>Equation</vt:lpstr>
      <vt:lpstr>Chapter 1 Section 5</vt:lpstr>
      <vt:lpstr>Strategies</vt:lpstr>
      <vt:lpstr>Example 3, page 58</vt:lpstr>
      <vt:lpstr>Solving a Formula for One of Its Variables</vt:lpstr>
      <vt:lpstr>Solve for the variable</vt:lpstr>
      <vt:lpstr>Formulas that you know?</vt:lpstr>
      <vt:lpstr>Solve a problem using a formula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 Section 5</dc:title>
  <dc:creator>Christie Tsuji</dc:creator>
  <cp:lastModifiedBy>Christie Tsuji</cp:lastModifiedBy>
  <cp:revision>3</cp:revision>
  <dcterms:created xsi:type="dcterms:W3CDTF">2018-09-13T04:32:38Z</dcterms:created>
  <dcterms:modified xsi:type="dcterms:W3CDTF">2018-09-13T04:44:56Z</dcterms:modified>
</cp:coreProperties>
</file>